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52D5" w:rsidRDefault="00A01688">
      <w:r>
        <w:t xml:space="preserve">1.5.6. 5 вариант. </w:t>
      </w:r>
      <w:r w:rsidRPr="00A01688">
        <w:rPr>
          <w:position w:val="-46"/>
        </w:rPr>
        <w:object w:dxaOrig="1066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4.75pt;height:48.75pt" o:ole="">
            <v:imagedata r:id="rId4" o:title=""/>
          </v:shape>
          <o:OLEObject Type="Embed" ProgID="Equation.DSMT4" ShapeID="_x0000_i1025" DrawAspect="Content" ObjectID="_1649115364" r:id="rId5"/>
        </w:object>
      </w:r>
      <w:bookmarkStart w:id="0" w:name="_GoBack"/>
      <w:r>
        <w:rPr>
          <w:noProof/>
          <w:lang w:eastAsia="ru-RU"/>
        </w:rPr>
        <w:drawing>
          <wp:inline distT="0" distB="0" distL="0" distR="0">
            <wp:extent cx="5709480" cy="4600575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4724" cy="4604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A01688" w:rsidRPr="00A01688" w:rsidRDefault="003A11ED">
      <w:pPr>
        <w:rPr>
          <w:lang w:val="en-US"/>
        </w:rPr>
      </w:pPr>
      <w:r w:rsidRPr="003A11ED">
        <w:rPr>
          <w:position w:val="-84"/>
        </w:rPr>
        <w:object w:dxaOrig="7280" w:dyaOrig="7680">
          <v:shape id="_x0000_i1026" type="#_x0000_t75" style="width:363.75pt;height:384pt" o:ole="">
            <v:imagedata r:id="rId7" o:title=""/>
          </v:shape>
          <o:OLEObject Type="Embed" ProgID="Equation.DSMT4" ShapeID="_x0000_i1026" DrawAspect="Content" ObjectID="_1649115365" r:id="rId8"/>
        </w:object>
      </w:r>
    </w:p>
    <w:sectPr w:rsidR="00A01688" w:rsidRPr="00A016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1688"/>
    <w:rsid w:val="001652D5"/>
    <w:rsid w:val="003A11ED"/>
    <w:rsid w:val="004F3BEE"/>
    <w:rsid w:val="00A01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544822B-3140-40C7-8CDE-8B331B500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11</Words>
  <Characters>64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1</cp:revision>
  <dcterms:created xsi:type="dcterms:W3CDTF">2020-04-22T23:13:00Z</dcterms:created>
  <dcterms:modified xsi:type="dcterms:W3CDTF">2020-04-22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